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024149">
        <w:tc>
          <w:tcPr>
            <w:tcW w:w="10932" w:type="dxa"/>
            <w:gridSpan w:val="4"/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37748D">
        <w:tc>
          <w:tcPr>
            <w:tcW w:w="5466" w:type="dxa"/>
            <w:gridSpan w:val="2"/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CC1410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192F346" w14:textId="22239161" w:rsidR="00080E55" w:rsidRDefault="00CC1410" w:rsidP="00AA2CC4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C141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C1410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س تنبل روز</w:t>
                  </w:r>
                  <w:r w:rsidRPr="00CC141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۳ متر از درخت بالا م</w:t>
                  </w:r>
                  <w:r w:rsidRPr="00CC141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ود</w:t>
                  </w:r>
                </w:p>
                <w:p w14:paraId="0572A729" w14:textId="4885B83F" w:rsidR="00CC1410" w:rsidRPr="00080E55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ب</w:t>
                  </w:r>
                  <w:r w:rsidR="000F67D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ا ۲ متر به پا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080E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سر م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رد</w:t>
                  </w:r>
                  <w:r w:rsidR="000F67D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شخص کن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و در روز چندم به بالا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خت ۱۴ متر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080E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سد؟</w:t>
                  </w:r>
                </w:p>
                <w:p w14:paraId="371F73F8" w14:textId="77777777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35ADC09" w14:textId="77777777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535D7E0" w14:textId="4CB0BD4C" w:rsidR="00CC1410" w:rsidRP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C141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C141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م</w:t>
                  </w:r>
                  <w:r w:rsidRPr="00CC141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CC141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شاورز</w:t>
                  </w:r>
                  <w:r w:rsidRPr="00CC141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تط</w:t>
                  </w:r>
                  <w:r w:rsidRPr="00CC141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CC141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080E55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رض 8 متر است. اگر به فاصله 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ز ضلع ها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م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رتا دور آن را حصار بکش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متر نرده احت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ج</w:t>
                  </w:r>
                  <w:r w:rsidRPr="00080E5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ر</w:t>
                  </w:r>
                  <w:r w:rsidRPr="00080E5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م؟</w:t>
                  </w:r>
                </w:p>
                <w:p w14:paraId="76EA6B50" w14:textId="77777777" w:rsid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8C97C49" w14:textId="77777777" w:rsid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20518EC" w14:textId="1A23C1AB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0914C6" w14:textId="5CAC9B3B" w:rsidR="00CC1410" w:rsidRPr="00AA2CC4" w:rsidRDefault="00CC1410" w:rsidP="00AA2CC4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ضرب دو عدد طب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. </w:t>
                  </w:r>
                  <w:r w:rsidRPr="00AA2CC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AA2CC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AA2CC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تر</w:t>
                  </w:r>
                  <w:r w:rsidRPr="00AA2CC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AA2CC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AA2CC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A2CC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چند م</w:t>
                  </w:r>
                  <w:r w:rsidRPr="00AA2CC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AA2CC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ود</w:t>
                  </w:r>
                  <w:r w:rsidRPr="00AA2CC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p w14:paraId="1C9892A0" w14:textId="69F5A21F" w:rsid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0F598131" w14:textId="77777777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062E70F3" w14:textId="69F1E254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پ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از ارتفاع د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وار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18 متر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ه پا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پرتاب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ED3C52C" w14:textId="1F1A1557" w:rsidR="00CC1410" w:rsidRPr="00080E55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هر مرتبه برخورد به زم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ثلث ارتفاع قبل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 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خود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لا م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ود توپ از لحظه رها شدن تا سوم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ر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 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ه زم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C4D27CF" w14:textId="77777777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50FFCB" w14:textId="44089C20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36F7787E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CC1410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عبارت ز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</w:p>
                <w:p w14:paraId="4283998B" w14:textId="77777777" w:rsidR="00CC1410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967F2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 id="_x0000_i1026" type="#_x0000_t75" style="width:167.85pt;height:30.95pt" o:ole="">
                        <v:imagedata r:id="rId8" o:title=""/>
                      </v:shape>
                      <o:OLEObject Type="Embed" ProgID="Equation.DSMT4" ShapeID="_x0000_i1026" DrawAspect="Content" ObjectID="_1784304027" r:id="rId9"/>
                    </w:object>
                  </w:r>
                </w:p>
                <w:p w14:paraId="620A0F3D" w14:textId="77C6565C" w:rsidR="00CC1410" w:rsidRPr="00CC1410" w:rsidRDefault="00963BFA" w:rsidP="00963BFA">
                  <w:pPr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bookmarkStart w:id="0" w:name="_GoBack"/>
                  <w:bookmarkEnd w:id="0"/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CC1410" w14:paraId="1239868D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080E55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20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ستگاه خودرو و موتورس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لت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پارک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گ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5839CCC" w14:textId="587ACDAC" w:rsidR="00CC1410" w:rsidRPr="00080E55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وجود دارد. اگر تعداد کل چرخ ها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۵۰ عدد باشد، چند خودرو و چند موتورس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لت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پارک</w:t>
                  </w:r>
                  <w:r w:rsidRPr="00080E5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80E5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گ</w:t>
                  </w:r>
                  <w:r w:rsidRPr="00080E5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جود دارد؟</w:t>
                  </w:r>
                </w:p>
                <w:p w14:paraId="74AA321A" w14:textId="573D2869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0442BD8" w14:textId="3252E64B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159A982" w14:textId="57C8A708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7BCD0B2" w14:textId="77777777" w:rsidR="00CC1410" w:rsidRP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AA1021" w14:textId="196289A4" w:rsidR="00CC1410" w:rsidRP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3E29F161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77777777" w:rsidR="00E718B1" w:rsidRPr="00E718B1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37DAB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7" type="#_x0000_t75" style="width:11.65pt;height:35.5pt" o:ole="">
                        <v:imagedata r:id="rId10" o:title=""/>
                      </v:shape>
                      <o:OLEObject Type="Embed" ProgID="Equation.DSMT4" ShapeID="_x0000_i1027" DrawAspect="Content" ObjectID="_1784304028" r:id="rId11"/>
                    </w:objec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انش آموزان 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لاس دراردو تفر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F37DAB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8" type="#_x0000_t75" style="width:13.2pt;height:36.5pt" o:ole="">
                        <v:imagedata r:id="rId12" o:title=""/>
                      </v:shape>
                      <o:OLEObject Type="Embed" ProgID="Equation.DSMT4" ShapeID="_x0000_i1028" DrawAspect="Content" ObjectID="_1784304029" r:id="rId13"/>
                    </w:object>
                  </w:r>
                </w:p>
                <w:p w14:paraId="116CA54B" w14:textId="498D0537" w:rsidR="00CC1410" w:rsidRPr="00E718B1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718B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نش</w:t>
                  </w:r>
                  <w:r w:rsidRPr="00E718B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وزان در کتابخانه و 9 نفر در آزما</w:t>
                  </w:r>
                  <w:r w:rsidRPr="00E718B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718B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گاه</w:t>
                  </w:r>
                  <w:r w:rsidRPr="00E718B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ستند</w:t>
                  </w:r>
                  <w:r w:rsidRPr="00E718B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E718B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E718B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718B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718B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لاس چند دانش آموز </w:t>
                  </w:r>
                  <w:r w:rsidRPr="00E718B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ارد</w:t>
                  </w:r>
                  <w:r w:rsidRPr="00E718B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p w14:paraId="40C1926E" w14:textId="684AAFFB" w:rsid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44E2958" w14:textId="1594E3CC" w:rsid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0BF3BFE3" w14:textId="77777777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B8A6B" w14:textId="0397F489" w:rsidR="00CC1410" w:rsidRPr="00CC1410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10743037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CC1410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گو ها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CC141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141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C141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08548A5B" w14:textId="77777777" w:rsidR="00CC1410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37DA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CC1410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F37DA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 و.......... و </w:t>
                  </w:r>
                  <w:r w:rsidRPr="00F37DAB">
                    <w:rPr>
                      <w:rFonts w:ascii="Vazirmatn" w:hAnsi="Vazirmatn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340" w:dyaOrig="720" w14:anchorId="6BB1DAD4">
                      <v:shape id="_x0000_i1029" type="#_x0000_t75" style="width:16.75pt;height:36.5pt" o:ole="">
                        <v:imagedata r:id="rId14" o:title=""/>
                      </v:shape>
                      <o:OLEObject Type="Embed" ProgID="Equation.DSMT4" ShapeID="_x0000_i1029" DrawAspect="Content" ObjectID="_1784304030" r:id="rId15"/>
                    </w:object>
                  </w:r>
                  <w:r w:rsidRPr="00F37DA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F37DAB">
                    <w:rPr>
                      <w:rFonts w:ascii="Vazirmatn" w:hAnsi="Vazirmatn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340" w:dyaOrig="720" w14:anchorId="2124F3D9">
                      <v:shape id="_x0000_i1030" type="#_x0000_t75" style="width:16.75pt;height:36.5pt" o:ole="">
                        <v:imagedata r:id="rId16" o:title=""/>
                      </v:shape>
                      <o:OLEObject Type="Embed" ProgID="Equation.DSMT4" ShapeID="_x0000_i1030" DrawAspect="Content" ObjectID="_1784304031" r:id="rId17"/>
                    </w:object>
                  </w:r>
                  <w:r w:rsidRPr="00F37DA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F37DAB">
                    <w:rPr>
                      <w:rFonts w:ascii="Vazirmatn" w:hAnsi="Vazirmatn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240" w:dyaOrig="720" w14:anchorId="21AB96FD">
                      <v:shape id="_x0000_i1031" type="#_x0000_t75" style="width:12.7pt;height:36.5pt" o:ole="">
                        <v:imagedata r:id="rId18" o:title=""/>
                      </v:shape>
                      <o:OLEObject Type="Embed" ProgID="Equation.DSMT4" ShapeID="_x0000_i1031" DrawAspect="Content" ObjectID="_1784304032" r:id="rId19"/>
                    </w:object>
                  </w:r>
                </w:p>
              </w:tc>
            </w:tr>
            <w:tr w:rsidR="00CC1410" w:rsidRPr="00CC1410" w14:paraId="562F559F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16CFD2" w14:textId="77777777" w:rsidR="00CC1410" w:rsidRPr="00CC1410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77777777" w:rsidR="00662518" w:rsidRPr="00917E51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sectPr w:rsidR="00662518" w:rsidRPr="00917E51" w:rsidSect="00917E51">
      <w:footerReference w:type="default" r:id="rId2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ADE2AE" w14:textId="77777777" w:rsidR="00D83793" w:rsidRDefault="00D83793" w:rsidP="003C5476">
      <w:pPr>
        <w:spacing w:after="0" w:line="240" w:lineRule="auto"/>
      </w:pPr>
      <w:r>
        <w:separator/>
      </w:r>
    </w:p>
  </w:endnote>
  <w:endnote w:type="continuationSeparator" w:id="0">
    <w:p w14:paraId="416001D1" w14:textId="77777777" w:rsidR="00D83793" w:rsidRDefault="00D8379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5B1143" w14:textId="77777777" w:rsidR="00D83793" w:rsidRDefault="00D83793" w:rsidP="003C5476">
      <w:pPr>
        <w:spacing w:after="0" w:line="240" w:lineRule="auto"/>
      </w:pPr>
      <w:r>
        <w:separator/>
      </w:r>
    </w:p>
  </w:footnote>
  <w:footnote w:type="continuationSeparator" w:id="0">
    <w:p w14:paraId="2494F70B" w14:textId="77777777" w:rsidR="00D83793" w:rsidRDefault="00D8379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3.2pt;height:13.2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4"/>
  </w:num>
  <w:num w:numId="3">
    <w:abstractNumId w:val="26"/>
  </w:num>
  <w:num w:numId="4">
    <w:abstractNumId w:val="10"/>
  </w:num>
  <w:num w:numId="5">
    <w:abstractNumId w:val="34"/>
  </w:num>
  <w:num w:numId="6">
    <w:abstractNumId w:val="12"/>
  </w:num>
  <w:num w:numId="7">
    <w:abstractNumId w:val="11"/>
  </w:num>
  <w:num w:numId="8">
    <w:abstractNumId w:val="0"/>
  </w:num>
  <w:num w:numId="9">
    <w:abstractNumId w:val="17"/>
  </w:num>
  <w:num w:numId="10">
    <w:abstractNumId w:val="14"/>
  </w:num>
  <w:num w:numId="11">
    <w:abstractNumId w:val="28"/>
  </w:num>
  <w:num w:numId="12">
    <w:abstractNumId w:val="16"/>
  </w:num>
  <w:num w:numId="13">
    <w:abstractNumId w:val="18"/>
  </w:num>
  <w:num w:numId="14">
    <w:abstractNumId w:val="1"/>
  </w:num>
  <w:num w:numId="15">
    <w:abstractNumId w:val="13"/>
  </w:num>
  <w:num w:numId="16">
    <w:abstractNumId w:val="24"/>
  </w:num>
  <w:num w:numId="17">
    <w:abstractNumId w:val="15"/>
  </w:num>
  <w:num w:numId="18">
    <w:abstractNumId w:val="19"/>
  </w:num>
  <w:num w:numId="19">
    <w:abstractNumId w:val="29"/>
  </w:num>
  <w:num w:numId="20">
    <w:abstractNumId w:val="31"/>
  </w:num>
  <w:num w:numId="21">
    <w:abstractNumId w:val="20"/>
  </w:num>
  <w:num w:numId="22">
    <w:abstractNumId w:val="37"/>
  </w:num>
  <w:num w:numId="23">
    <w:abstractNumId w:val="36"/>
  </w:num>
  <w:num w:numId="24">
    <w:abstractNumId w:val="9"/>
  </w:num>
  <w:num w:numId="25">
    <w:abstractNumId w:val="7"/>
  </w:num>
  <w:num w:numId="26">
    <w:abstractNumId w:val="6"/>
  </w:num>
  <w:num w:numId="27">
    <w:abstractNumId w:val="27"/>
  </w:num>
  <w:num w:numId="28">
    <w:abstractNumId w:val="23"/>
  </w:num>
  <w:num w:numId="29">
    <w:abstractNumId w:val="30"/>
  </w:num>
  <w:num w:numId="30">
    <w:abstractNumId w:val="5"/>
  </w:num>
  <w:num w:numId="31">
    <w:abstractNumId w:val="3"/>
  </w:num>
  <w:num w:numId="32">
    <w:abstractNumId w:val="22"/>
  </w:num>
  <w:num w:numId="33">
    <w:abstractNumId w:val="33"/>
  </w:num>
  <w:num w:numId="34">
    <w:abstractNumId w:val="32"/>
  </w:num>
  <w:num w:numId="35">
    <w:abstractNumId w:val="2"/>
  </w:num>
  <w:num w:numId="36">
    <w:abstractNumId w:val="25"/>
  </w:num>
  <w:num w:numId="37">
    <w:abstractNumId w:val="38"/>
  </w:num>
  <w:num w:numId="38">
    <w:abstractNumId w:val="35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F73"/>
    <w:rsid w:val="00593227"/>
    <w:rsid w:val="00597836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43DDC"/>
    <w:rsid w:val="00780BD3"/>
    <w:rsid w:val="007813CA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77BE2"/>
    <w:rsid w:val="00AA2CC4"/>
    <w:rsid w:val="00AA5F74"/>
    <w:rsid w:val="00AD5B51"/>
    <w:rsid w:val="00AF507E"/>
    <w:rsid w:val="00AF6959"/>
    <w:rsid w:val="00B01BE2"/>
    <w:rsid w:val="00B101F0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11B34"/>
    <w:rsid w:val="00C47A90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141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AC10D6-1846-4EC8-9110-EA50CECB8E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8</TotalTime>
  <Pages>1</Pages>
  <Words>182</Words>
  <Characters>104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74</cp:revision>
  <cp:lastPrinted>2024-04-19T06:13:00Z</cp:lastPrinted>
  <dcterms:created xsi:type="dcterms:W3CDTF">2020-05-21T12:14:00Z</dcterms:created>
  <dcterms:modified xsi:type="dcterms:W3CDTF">2024-08-04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